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56119E" w:rsidRDefault="00794D7A">
      <w:r w:rsidRPr="00B162FE">
        <w:rPr>
          <w:u w:val="single"/>
        </w:rPr>
        <w:t>AFM</w:t>
      </w:r>
      <w:r>
        <w:tab/>
      </w:r>
      <w:r>
        <w:tab/>
      </w:r>
      <w:r>
        <w:tab/>
      </w:r>
      <w:r w:rsidR="00D64F4A">
        <w:tab/>
      </w:r>
      <w:r w:rsidR="00D64F4A">
        <w:tab/>
      </w:r>
      <w:r w:rsidR="00D64F4A">
        <w:tab/>
      </w:r>
      <w:r w:rsidR="00D64F4A">
        <w:tab/>
      </w:r>
      <w:r w:rsidR="00D64F4A">
        <w:tab/>
      </w:r>
      <w:r w:rsidR="00D64F4A">
        <w:tab/>
        <w:t>NAME _______________________________</w:t>
      </w:r>
    </w:p>
    <w:p w:rsidR="00D64F4A" w:rsidRDefault="00D64F4A">
      <w:r w:rsidRPr="00B162FE">
        <w:rPr>
          <w:u w:val="single"/>
        </w:rPr>
        <w:t xml:space="preserve">Sequence/Series </w:t>
      </w:r>
      <w:r w:rsidR="004A6C0A" w:rsidRPr="00B162FE">
        <w:rPr>
          <w:u w:val="single"/>
        </w:rPr>
        <w:t>Packet</w:t>
      </w:r>
      <w:r>
        <w:tab/>
      </w:r>
      <w:r>
        <w:tab/>
      </w:r>
      <w:r>
        <w:tab/>
      </w:r>
      <w:r>
        <w:tab/>
      </w:r>
      <w:r>
        <w:tab/>
      </w:r>
      <w:r>
        <w:tab/>
        <w:t>DATE ______________</w:t>
      </w:r>
      <w:proofErr w:type="gramStart"/>
      <w:r>
        <w:t>_  PER</w:t>
      </w:r>
      <w:proofErr w:type="gramEnd"/>
      <w:r>
        <w:t xml:space="preserve"> _____</w:t>
      </w:r>
    </w:p>
    <w:p w:rsidR="004A6C0A" w:rsidRDefault="004A6C0A"/>
    <w:p w:rsidR="00544EEA" w:rsidRDefault="00544EEA">
      <w:pPr>
        <w:rPr>
          <w:u w:val="single"/>
        </w:rPr>
      </w:pPr>
    </w:p>
    <w:p w:rsidR="00544EEA" w:rsidRPr="00544EEA" w:rsidRDefault="00544EEA">
      <w:r w:rsidRPr="00B162FE">
        <w:rPr>
          <w:u w:val="single"/>
        </w:rPr>
        <w:t>NOTE:  WORK MUST BE SHOWN TO GET CREDIT FOR THE ANSWER</w:t>
      </w:r>
      <w:r>
        <w:t>.</w:t>
      </w:r>
    </w:p>
    <w:p w:rsidR="00CF5C99" w:rsidRDefault="00CF5C99"/>
    <w:p w:rsidR="00D64F4A" w:rsidRDefault="00D64F4A">
      <w:r w:rsidRPr="00B162FE">
        <w:rPr>
          <w:u w:val="single"/>
        </w:rPr>
        <w:t>Formulas</w:t>
      </w:r>
      <w:r>
        <w:t xml:space="preserve">: </w:t>
      </w:r>
      <w:r>
        <w:tab/>
      </w:r>
      <w:r>
        <w:tab/>
      </w:r>
      <w:r w:rsidRPr="00D64F4A">
        <w:rPr>
          <w:position w:val="-172"/>
        </w:rPr>
        <w:object w:dxaOrig="2220" w:dyaOrig="35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1pt;height:178pt" o:ole="">
            <v:imagedata r:id="rId5" o:title=""/>
          </v:shape>
          <o:OLEObject Type="Embed" ProgID="Equation.DSMT4" ShapeID="_x0000_i1025" DrawAspect="Content" ObjectID="_1445773111" r:id="rId6"/>
        </w:object>
      </w:r>
      <w:r>
        <w:tab/>
      </w:r>
    </w:p>
    <w:p w:rsidR="00D64F4A" w:rsidRDefault="00D64F4A"/>
    <w:p w:rsidR="00D64F4A" w:rsidRDefault="00D64F4A"/>
    <w:p w:rsidR="004A6C0A" w:rsidRDefault="00D64F4A" w:rsidP="007C52CD">
      <w:pPr>
        <w:spacing w:line="1440" w:lineRule="auto"/>
      </w:pPr>
      <w:r>
        <w:t xml:space="preserve">1.  Find </w:t>
      </w:r>
      <w:r>
        <w:rPr>
          <w:i/>
        </w:rPr>
        <w:t>a</w:t>
      </w:r>
      <w:r>
        <w:rPr>
          <w:vertAlign w:val="subscript"/>
        </w:rPr>
        <w:t>10</w:t>
      </w:r>
      <w:r>
        <w:t xml:space="preserve"> if </w:t>
      </w:r>
      <w:r>
        <w:rPr>
          <w:i/>
        </w:rPr>
        <w:t>a</w:t>
      </w:r>
      <w:r w:rsidRPr="00E5752E">
        <w:rPr>
          <w:vertAlign w:val="subscript"/>
        </w:rPr>
        <w:t>1</w:t>
      </w:r>
      <w:r>
        <w:t xml:space="preserve"> = 6 and </w:t>
      </w:r>
      <w:r w:rsidRPr="00E5752E">
        <w:rPr>
          <w:i/>
        </w:rPr>
        <w:t>a</w:t>
      </w:r>
      <w:r w:rsidRPr="00E5752E">
        <w:rPr>
          <w:i/>
          <w:vertAlign w:val="subscript"/>
        </w:rPr>
        <w:t>n</w:t>
      </w:r>
      <w:r>
        <w:t xml:space="preserve"> =</w:t>
      </w:r>
      <w:r w:rsidRPr="00E5752E">
        <w:rPr>
          <w:i/>
        </w:rPr>
        <w:t>a</w:t>
      </w:r>
      <w:r w:rsidRPr="00E5752E">
        <w:rPr>
          <w:i/>
          <w:vertAlign w:val="subscript"/>
        </w:rPr>
        <w:t>n</w:t>
      </w:r>
      <w:r w:rsidRPr="00E5752E">
        <w:rPr>
          <w:vertAlign w:val="subscript"/>
        </w:rPr>
        <w:t xml:space="preserve">-1 </w:t>
      </w:r>
      <w:r w:rsidR="00E5752E">
        <w:t>–</w:t>
      </w:r>
      <w:r>
        <w:t xml:space="preserve"> </w:t>
      </w:r>
      <w:r w:rsidR="00342962">
        <w:t>1</w:t>
      </w:r>
      <w:r>
        <w:t>4</w:t>
      </w:r>
      <w:r w:rsidR="00E5752E">
        <w:t>.</w:t>
      </w:r>
      <w:r w:rsidR="00E5752E">
        <w:tab/>
      </w:r>
      <w:r w:rsidR="00E5752E">
        <w:tab/>
      </w:r>
      <w:r w:rsidR="00E5752E">
        <w:tab/>
      </w:r>
      <w:r w:rsidR="00E5752E">
        <w:tab/>
      </w:r>
    </w:p>
    <w:p w:rsidR="00D64F4A" w:rsidRDefault="00E5752E" w:rsidP="007C52CD">
      <w:pPr>
        <w:spacing w:line="1440" w:lineRule="auto"/>
      </w:pPr>
      <w:r>
        <w:t xml:space="preserve">2.  The second and sixth terms of an arithmetic sequence are 8 and 24, respectively.  Find the </w:t>
      </w:r>
      <w:r w:rsidR="00342962">
        <w:t xml:space="preserve">twentieth </w:t>
      </w:r>
      <w:r>
        <w:t>term.</w:t>
      </w:r>
    </w:p>
    <w:p w:rsidR="004A6C0A" w:rsidRDefault="004A6C0A" w:rsidP="007C52CD">
      <w:pPr>
        <w:numPr>
          <w:ilvl w:val="0"/>
          <w:numId w:val="1"/>
        </w:numPr>
        <w:tabs>
          <w:tab w:val="clear" w:pos="720"/>
          <w:tab w:val="num" w:pos="180"/>
        </w:tabs>
        <w:spacing w:line="1440" w:lineRule="auto"/>
        <w:ind w:left="360"/>
      </w:pPr>
      <w:r>
        <w:t xml:space="preserve">  </w:t>
      </w:r>
      <w:r w:rsidR="00E5752E">
        <w:t>If the first term of a geometric sequence is 8</w:t>
      </w:r>
      <w:r>
        <w:t xml:space="preserve"> and the common ratio is -3, find the </w:t>
      </w:r>
      <w:r w:rsidR="00342962">
        <w:t>eighth</w:t>
      </w:r>
      <w:r>
        <w:t xml:space="preserve"> term.</w:t>
      </w:r>
      <w:r w:rsidR="00E5752E">
        <w:tab/>
      </w:r>
    </w:p>
    <w:p w:rsidR="00E5752E" w:rsidRDefault="004A6C0A" w:rsidP="007C52CD">
      <w:pPr>
        <w:numPr>
          <w:ilvl w:val="0"/>
          <w:numId w:val="1"/>
        </w:numPr>
        <w:tabs>
          <w:tab w:val="clear" w:pos="720"/>
          <w:tab w:val="num" w:pos="180"/>
        </w:tabs>
        <w:spacing w:line="1440" w:lineRule="auto"/>
        <w:ind w:left="360"/>
      </w:pPr>
      <w:r>
        <w:t xml:space="preserve">  </w:t>
      </w:r>
      <w:r w:rsidR="00E5752E">
        <w:t xml:space="preserve">Find the sum of the first </w:t>
      </w:r>
      <w:r w:rsidR="00342962">
        <w:t>twenty-five</w:t>
      </w:r>
      <w:r w:rsidR="00E5752E">
        <w:t xml:space="preserve"> terms of the arithmetic sequence:  5, 8, 11, 14, </w:t>
      </w:r>
      <w:proofErr w:type="gramStart"/>
      <w:r w:rsidR="00E5752E">
        <w:t>… .</w:t>
      </w:r>
      <w:proofErr w:type="gramEnd"/>
    </w:p>
    <w:p w:rsidR="004A6C0A" w:rsidRDefault="000B5787" w:rsidP="007C52CD">
      <w:pPr>
        <w:numPr>
          <w:ilvl w:val="0"/>
          <w:numId w:val="1"/>
        </w:numPr>
        <w:tabs>
          <w:tab w:val="clear" w:pos="720"/>
          <w:tab w:val="num" w:pos="180"/>
        </w:tabs>
        <w:spacing w:line="1440" w:lineRule="auto"/>
        <w:ind w:left="360"/>
      </w:pPr>
      <w:r>
        <w:t xml:space="preserve">  Expand and evaluate</w:t>
      </w:r>
      <w:r w:rsidR="004A6C0A">
        <w:t xml:space="preserve">:  </w:t>
      </w:r>
      <w:r w:rsidR="00342962" w:rsidRPr="00E5752E">
        <w:rPr>
          <w:position w:val="-28"/>
        </w:rPr>
        <w:object w:dxaOrig="1080" w:dyaOrig="680">
          <v:shape id="_x0000_i1026" type="#_x0000_t75" style="width:54pt;height:34pt" o:ole="">
            <v:imagedata r:id="rId7" o:title=""/>
          </v:shape>
          <o:OLEObject Type="Embed" ProgID="Equation.DSMT4" ShapeID="_x0000_i1026" DrawAspect="Content" ObjectID="_1445773112" r:id="rId8"/>
        </w:object>
      </w:r>
    </w:p>
    <w:p w:rsidR="00E5752E" w:rsidRDefault="004A6C0A" w:rsidP="007C52CD">
      <w:pPr>
        <w:numPr>
          <w:ilvl w:val="0"/>
          <w:numId w:val="1"/>
        </w:numPr>
        <w:tabs>
          <w:tab w:val="clear" w:pos="720"/>
          <w:tab w:val="num" w:pos="180"/>
        </w:tabs>
        <w:spacing w:line="1440" w:lineRule="auto"/>
        <w:ind w:left="360"/>
      </w:pPr>
      <w:r>
        <w:lastRenderedPageBreak/>
        <w:t xml:space="preserve"> </w:t>
      </w:r>
      <w:r w:rsidR="00E5752E">
        <w:t xml:space="preserve">This sequence is arithmetic.  Find its EXPLICIT </w:t>
      </w:r>
      <w:r w:rsidR="00794D7A">
        <w:t>formula</w:t>
      </w:r>
      <w:r w:rsidR="005873E0">
        <w:t>.</w:t>
      </w:r>
      <w:r>
        <w:t xml:space="preserve">     </w:t>
      </w:r>
      <w:r w:rsidR="00342962" w:rsidRPr="005873E0">
        <w:rPr>
          <w:position w:val="-10"/>
        </w:rPr>
        <w:object w:dxaOrig="1840" w:dyaOrig="320">
          <v:shape id="_x0000_i1027" type="#_x0000_t75" style="width:92pt;height:16pt" o:ole="">
            <v:imagedata r:id="rId9" o:title=""/>
          </v:shape>
          <o:OLEObject Type="Embed" ProgID="Equation.DSMT4" ShapeID="_x0000_i1027" DrawAspect="Content" ObjectID="_1445773113" r:id="rId10"/>
        </w:object>
      </w:r>
    </w:p>
    <w:p w:rsidR="004A6C0A" w:rsidRDefault="004A6C0A" w:rsidP="007C52CD">
      <w:pPr>
        <w:numPr>
          <w:ilvl w:val="0"/>
          <w:numId w:val="1"/>
        </w:numPr>
        <w:tabs>
          <w:tab w:val="clear" w:pos="720"/>
          <w:tab w:val="num" w:pos="180"/>
        </w:tabs>
        <w:spacing w:line="1440" w:lineRule="auto"/>
        <w:ind w:left="360"/>
      </w:pPr>
      <w:r>
        <w:t xml:space="preserve">  Find the sum of the first </w:t>
      </w:r>
      <w:r w:rsidR="00B61A9C">
        <w:t>sixteen</w:t>
      </w:r>
      <w:r>
        <w:t xml:space="preserve"> terms of the following geometric sequence:      </w:t>
      </w:r>
      <w:r w:rsidRPr="005873E0">
        <w:rPr>
          <w:position w:val="-24"/>
        </w:rPr>
        <w:object w:dxaOrig="1719" w:dyaOrig="620">
          <v:shape id="_x0000_i1028" type="#_x0000_t75" style="width:86pt;height:31pt" o:ole="">
            <v:imagedata r:id="rId11" o:title=""/>
          </v:shape>
          <o:OLEObject Type="Embed" ProgID="Equation.DSMT4" ShapeID="_x0000_i1028" DrawAspect="Content" ObjectID="_1445773114" r:id="rId12"/>
        </w:object>
      </w:r>
    </w:p>
    <w:p w:rsidR="004A6C0A" w:rsidRDefault="00794D7A" w:rsidP="007C52CD">
      <w:pPr>
        <w:spacing w:line="1440" w:lineRule="auto"/>
      </w:pPr>
      <w:r>
        <w:t>8</w:t>
      </w:r>
      <w:r w:rsidR="004A6C0A">
        <w:t xml:space="preserve">.  </w:t>
      </w:r>
      <w:r w:rsidR="0041165B">
        <w:t xml:space="preserve">Write out the first </w:t>
      </w:r>
      <w:r>
        <w:t>three</w:t>
      </w:r>
      <w:r w:rsidR="0041165B">
        <w:t xml:space="preserve"> terms of the sequence:  </w:t>
      </w:r>
      <w:r w:rsidR="0041165B" w:rsidRPr="0041165B">
        <w:rPr>
          <w:position w:val="-12"/>
        </w:rPr>
        <w:object w:dxaOrig="1120" w:dyaOrig="380">
          <v:shape id="_x0000_i1029" type="#_x0000_t75" style="width:56pt;height:19pt" o:ole="">
            <v:imagedata r:id="rId13" o:title=""/>
          </v:shape>
          <o:OLEObject Type="Embed" ProgID="Equation.DSMT4" ShapeID="_x0000_i1029" DrawAspect="Content" ObjectID="_1445773115" r:id="rId14"/>
        </w:object>
      </w:r>
    </w:p>
    <w:p w:rsidR="0041165B" w:rsidRDefault="00794D7A" w:rsidP="007C52CD">
      <w:pPr>
        <w:spacing w:line="1440" w:lineRule="auto"/>
      </w:pPr>
      <w:r>
        <w:t>9</w:t>
      </w:r>
      <w:r w:rsidR="0041165B">
        <w:t xml:space="preserve">.  Find the first </w:t>
      </w:r>
      <w:r>
        <w:t>4</w:t>
      </w:r>
      <w:r w:rsidR="0041165B">
        <w:t xml:space="preserve"> terms of the sequence:  </w:t>
      </w:r>
      <w:r w:rsidR="0041165B" w:rsidRPr="0041165B">
        <w:rPr>
          <w:position w:val="-12"/>
        </w:rPr>
        <w:object w:dxaOrig="1820" w:dyaOrig="360">
          <v:shape id="_x0000_i1030" type="#_x0000_t75" style="width:91pt;height:18pt" o:ole="">
            <v:imagedata r:id="rId15" o:title=""/>
          </v:shape>
          <o:OLEObject Type="Embed" ProgID="Equation.DSMT4" ShapeID="_x0000_i1030" DrawAspect="Content" ObjectID="_1445773116" r:id="rId16"/>
        </w:object>
      </w:r>
    </w:p>
    <w:p w:rsidR="0041165B" w:rsidRDefault="00794D7A" w:rsidP="007C52CD">
      <w:pPr>
        <w:spacing w:line="1440" w:lineRule="auto"/>
      </w:pPr>
      <w:r>
        <w:t>10</w:t>
      </w:r>
      <w:r w:rsidR="0041165B">
        <w:t xml:space="preserve">.  Find an EXPLICIT rule for the following:  </w:t>
      </w:r>
      <w:r w:rsidR="0041165B" w:rsidRPr="0041165B">
        <w:rPr>
          <w:position w:val="-10"/>
        </w:rPr>
        <w:object w:dxaOrig="1460" w:dyaOrig="320">
          <v:shape id="_x0000_i1031" type="#_x0000_t75" style="width:73pt;height:16pt" o:ole="">
            <v:imagedata r:id="rId17" o:title=""/>
          </v:shape>
          <o:OLEObject Type="Embed" ProgID="Equation.DSMT4" ShapeID="_x0000_i1031" DrawAspect="Content" ObjectID="_1445773117" r:id="rId18"/>
        </w:object>
      </w:r>
    </w:p>
    <w:p w:rsidR="0041165B" w:rsidRDefault="00794D7A" w:rsidP="007C52CD">
      <w:pPr>
        <w:spacing w:line="1440" w:lineRule="auto"/>
      </w:pPr>
      <w:r>
        <w:t>11</w:t>
      </w:r>
      <w:r w:rsidR="0041165B">
        <w:t xml:space="preserve">.  Find the sum of the arithmetic series:  </w:t>
      </w:r>
      <w:r w:rsidR="0041165B" w:rsidRPr="0041165B">
        <w:rPr>
          <w:position w:val="-6"/>
        </w:rPr>
        <w:object w:dxaOrig="2280" w:dyaOrig="279">
          <v:shape id="_x0000_i1032" type="#_x0000_t75" style="width:114pt;height:14pt" o:ole="">
            <v:imagedata r:id="rId19" o:title=""/>
          </v:shape>
          <o:OLEObject Type="Embed" ProgID="Equation.DSMT4" ShapeID="_x0000_i1032" DrawAspect="Content" ObjectID="_1445773118" r:id="rId20"/>
        </w:object>
      </w:r>
    </w:p>
    <w:p w:rsidR="0041165B" w:rsidRDefault="00794D7A" w:rsidP="007C52CD">
      <w:pPr>
        <w:spacing w:line="1440" w:lineRule="auto"/>
      </w:pPr>
      <w:r>
        <w:t>12</w:t>
      </w:r>
      <w:r w:rsidR="0041165B">
        <w:t xml:space="preserve">.  Find the sum of the geometric series:  </w:t>
      </w:r>
      <w:r w:rsidR="0041165B" w:rsidRPr="0041165B">
        <w:rPr>
          <w:position w:val="-24"/>
        </w:rPr>
        <w:object w:dxaOrig="2280" w:dyaOrig="620">
          <v:shape id="_x0000_i1033" type="#_x0000_t75" style="width:114pt;height:31pt" o:ole="">
            <v:imagedata r:id="rId21" o:title=""/>
          </v:shape>
          <o:OLEObject Type="Embed" ProgID="Equation.DSMT4" ShapeID="_x0000_i1033" DrawAspect="Content" ObjectID="_1445773119" r:id="rId22"/>
        </w:object>
      </w:r>
    </w:p>
    <w:p w:rsidR="007C52CD" w:rsidRDefault="00794D7A" w:rsidP="007C52CD">
      <w:r>
        <w:t>13</w:t>
      </w:r>
      <w:r w:rsidR="00B03EC7">
        <w:t>.  Determine whether the following infinite geometric series converges.  If the series converges, determine the</w:t>
      </w:r>
    </w:p>
    <w:p w:rsidR="00B03EC7" w:rsidRDefault="00B03EC7" w:rsidP="007C52CD">
      <w:r>
        <w:t xml:space="preserve">      </w:t>
      </w:r>
      <w:r w:rsidR="007C52CD">
        <w:t xml:space="preserve"> </w:t>
      </w:r>
      <w:proofErr w:type="gramStart"/>
      <w:r w:rsidR="00794D7A">
        <w:t>sum</w:t>
      </w:r>
      <w:proofErr w:type="gramEnd"/>
      <w:r w:rsidR="00794D7A">
        <w:t>, if not, explain why</w:t>
      </w:r>
      <w:r>
        <w:t xml:space="preserve">:  </w:t>
      </w:r>
      <w:r w:rsidRPr="00B03EC7">
        <w:rPr>
          <w:position w:val="-6"/>
        </w:rPr>
        <w:object w:dxaOrig="1939" w:dyaOrig="279">
          <v:shape id="_x0000_i1034" type="#_x0000_t75" style="width:97pt;height:14pt" o:ole="">
            <v:imagedata r:id="rId23" o:title=""/>
          </v:shape>
          <o:OLEObject Type="Embed" ProgID="Equation.DSMT4" ShapeID="_x0000_i1034" DrawAspect="Content" ObjectID="_1445773120" r:id="rId24"/>
        </w:object>
      </w:r>
    </w:p>
    <w:p w:rsidR="007C52CD" w:rsidRDefault="007C52CD" w:rsidP="007C52CD"/>
    <w:p w:rsidR="007C52CD" w:rsidRDefault="007C52CD" w:rsidP="007C52CD"/>
    <w:p w:rsidR="007C52CD" w:rsidRDefault="007C52CD" w:rsidP="007C52CD"/>
    <w:p w:rsidR="007C52CD" w:rsidRDefault="007C52CD" w:rsidP="007C52CD">
      <w:pPr>
        <w:tabs>
          <w:tab w:val="left" w:pos="900"/>
        </w:tabs>
      </w:pPr>
    </w:p>
    <w:p w:rsidR="007C52CD" w:rsidRDefault="007C52CD" w:rsidP="007C52CD">
      <w:pPr>
        <w:tabs>
          <w:tab w:val="left" w:pos="900"/>
        </w:tabs>
      </w:pPr>
    </w:p>
    <w:p w:rsidR="007C52CD" w:rsidRDefault="007C52CD" w:rsidP="007C52CD">
      <w:pPr>
        <w:tabs>
          <w:tab w:val="left" w:pos="900"/>
        </w:tabs>
      </w:pPr>
    </w:p>
    <w:p w:rsidR="007C52CD" w:rsidRDefault="007C52CD" w:rsidP="007C52CD">
      <w:pPr>
        <w:tabs>
          <w:tab w:val="left" w:pos="900"/>
        </w:tabs>
      </w:pPr>
    </w:p>
    <w:p w:rsidR="009D1ABB" w:rsidRDefault="00B162FE" w:rsidP="00794D7A">
      <w:pPr>
        <w:numPr>
          <w:ilvl w:val="0"/>
          <w:numId w:val="5"/>
        </w:numPr>
        <w:tabs>
          <w:tab w:val="left" w:pos="900"/>
        </w:tabs>
      </w:pPr>
      <w:r>
        <w:t xml:space="preserve">A </w:t>
      </w:r>
      <w:r w:rsidR="009D1ABB">
        <w:t>certain species of tree grows an average of 5.5 cm per week.  Write an explicit rule for the sequence that represents the weekly height of this tree in centimeters if the measurements begin when the tree is 8 meters tall.</w:t>
      </w:r>
    </w:p>
    <w:p w:rsidR="007C52CD" w:rsidRDefault="007C52CD" w:rsidP="007C52CD">
      <w:pPr>
        <w:tabs>
          <w:tab w:val="left" w:pos="900"/>
        </w:tabs>
      </w:pPr>
    </w:p>
    <w:p w:rsidR="007C52CD" w:rsidRDefault="007C52CD" w:rsidP="007C52CD">
      <w:pPr>
        <w:tabs>
          <w:tab w:val="left" w:pos="900"/>
        </w:tabs>
      </w:pPr>
    </w:p>
    <w:p w:rsidR="007C52CD" w:rsidRDefault="007C52CD" w:rsidP="007C52CD">
      <w:pPr>
        <w:tabs>
          <w:tab w:val="left" w:pos="900"/>
        </w:tabs>
      </w:pPr>
    </w:p>
    <w:p w:rsidR="007C52CD" w:rsidRDefault="007C52CD" w:rsidP="007C52CD">
      <w:pPr>
        <w:tabs>
          <w:tab w:val="left" w:pos="900"/>
        </w:tabs>
      </w:pPr>
    </w:p>
    <w:p w:rsidR="007C52CD" w:rsidRDefault="007C52CD" w:rsidP="007C52CD">
      <w:pPr>
        <w:tabs>
          <w:tab w:val="left" w:pos="900"/>
        </w:tabs>
      </w:pPr>
    </w:p>
    <w:p w:rsidR="009D1ABB" w:rsidRDefault="00822441" w:rsidP="00794D7A">
      <w:pPr>
        <w:numPr>
          <w:ilvl w:val="0"/>
          <w:numId w:val="5"/>
        </w:numPr>
        <w:tabs>
          <w:tab w:val="left" w:pos="900"/>
        </w:tabs>
      </w:pPr>
      <w:r>
        <w:t>If a person puts 1 cent in a piggy bank on the first day, 2 cents on the second day, 3 cents on the third day, and so forth, how much money will be in the bank after 30 days?</w:t>
      </w:r>
    </w:p>
    <w:p w:rsidR="007C52CD" w:rsidRDefault="007C52CD" w:rsidP="007C52CD">
      <w:pPr>
        <w:tabs>
          <w:tab w:val="left" w:pos="900"/>
        </w:tabs>
      </w:pPr>
    </w:p>
    <w:p w:rsidR="007C52CD" w:rsidRDefault="007C52CD" w:rsidP="007C52CD">
      <w:pPr>
        <w:tabs>
          <w:tab w:val="left" w:pos="900"/>
        </w:tabs>
      </w:pPr>
    </w:p>
    <w:p w:rsidR="007C52CD" w:rsidRDefault="007C52CD" w:rsidP="007C52CD">
      <w:pPr>
        <w:tabs>
          <w:tab w:val="left" w:pos="900"/>
        </w:tabs>
      </w:pPr>
    </w:p>
    <w:p w:rsidR="007C52CD" w:rsidRDefault="007C52CD" w:rsidP="007C52CD">
      <w:pPr>
        <w:tabs>
          <w:tab w:val="left" w:pos="900"/>
        </w:tabs>
      </w:pPr>
    </w:p>
    <w:p w:rsidR="007C52CD" w:rsidRDefault="007C52CD" w:rsidP="007C52CD">
      <w:pPr>
        <w:tabs>
          <w:tab w:val="left" w:pos="900"/>
        </w:tabs>
      </w:pPr>
    </w:p>
    <w:p w:rsidR="007C52CD" w:rsidRDefault="007C52CD" w:rsidP="007C52CD">
      <w:pPr>
        <w:tabs>
          <w:tab w:val="left" w:pos="900"/>
        </w:tabs>
      </w:pPr>
    </w:p>
    <w:p w:rsidR="00822441" w:rsidRDefault="00822441" w:rsidP="00794D7A">
      <w:pPr>
        <w:numPr>
          <w:ilvl w:val="0"/>
          <w:numId w:val="5"/>
        </w:numPr>
        <w:tabs>
          <w:tab w:val="left" w:pos="900"/>
        </w:tabs>
      </w:pPr>
      <w:r>
        <w:t>An auditorium has 30 rows with 10 seats in the first row, 12 in the second row, 14 in the third row and so forth.  How many seats are in the auditorium?</w:t>
      </w:r>
    </w:p>
    <w:p w:rsidR="007C52CD" w:rsidRDefault="007C52CD" w:rsidP="007C52CD">
      <w:pPr>
        <w:tabs>
          <w:tab w:val="left" w:pos="900"/>
        </w:tabs>
      </w:pPr>
    </w:p>
    <w:p w:rsidR="007C52CD" w:rsidRDefault="007C52CD" w:rsidP="007C52CD">
      <w:pPr>
        <w:tabs>
          <w:tab w:val="left" w:pos="900"/>
        </w:tabs>
      </w:pPr>
    </w:p>
    <w:p w:rsidR="00794D7A" w:rsidRDefault="00794D7A" w:rsidP="007C52CD">
      <w:pPr>
        <w:tabs>
          <w:tab w:val="left" w:pos="900"/>
        </w:tabs>
      </w:pPr>
    </w:p>
    <w:p w:rsidR="00794D7A" w:rsidRDefault="00794D7A" w:rsidP="007C52CD">
      <w:pPr>
        <w:tabs>
          <w:tab w:val="left" w:pos="900"/>
        </w:tabs>
      </w:pPr>
    </w:p>
    <w:p w:rsidR="007C52CD" w:rsidRDefault="007C52CD" w:rsidP="007C52CD">
      <w:pPr>
        <w:tabs>
          <w:tab w:val="left" w:pos="900"/>
        </w:tabs>
      </w:pPr>
    </w:p>
    <w:p w:rsidR="007C52CD" w:rsidRDefault="007C52CD" w:rsidP="007C52CD">
      <w:pPr>
        <w:tabs>
          <w:tab w:val="left" w:pos="900"/>
        </w:tabs>
      </w:pPr>
    </w:p>
    <w:p w:rsidR="00822441" w:rsidRDefault="00822441" w:rsidP="00794D7A">
      <w:pPr>
        <w:numPr>
          <w:ilvl w:val="0"/>
          <w:numId w:val="5"/>
        </w:numPr>
        <w:tabs>
          <w:tab w:val="left" w:pos="900"/>
        </w:tabs>
      </w:pPr>
      <w:r>
        <w:t>A collection of dimes is arranged in a triangular array with 13 coins in the base row, 12 in the next row, 11 in the next row, and so forth with 1 dime in the last row.  Find the value of the collection.</w:t>
      </w:r>
    </w:p>
    <w:p w:rsidR="007C52CD" w:rsidRDefault="007C52CD" w:rsidP="007C52CD">
      <w:pPr>
        <w:tabs>
          <w:tab w:val="left" w:pos="900"/>
        </w:tabs>
      </w:pPr>
    </w:p>
    <w:p w:rsidR="007C52CD" w:rsidRDefault="007C52CD" w:rsidP="007C52CD">
      <w:pPr>
        <w:tabs>
          <w:tab w:val="left" w:pos="900"/>
        </w:tabs>
      </w:pPr>
    </w:p>
    <w:p w:rsidR="007C52CD" w:rsidRDefault="007C52CD" w:rsidP="007C52CD">
      <w:pPr>
        <w:tabs>
          <w:tab w:val="left" w:pos="900"/>
        </w:tabs>
      </w:pPr>
    </w:p>
    <w:p w:rsidR="007C52CD" w:rsidRDefault="007C52CD" w:rsidP="007C52CD">
      <w:pPr>
        <w:tabs>
          <w:tab w:val="left" w:pos="900"/>
        </w:tabs>
      </w:pPr>
    </w:p>
    <w:p w:rsidR="007C52CD" w:rsidRDefault="007C52CD" w:rsidP="007C52CD">
      <w:pPr>
        <w:tabs>
          <w:tab w:val="left" w:pos="900"/>
        </w:tabs>
      </w:pPr>
    </w:p>
    <w:p w:rsidR="007C52CD" w:rsidRDefault="007C52CD" w:rsidP="007C52CD">
      <w:pPr>
        <w:tabs>
          <w:tab w:val="left" w:pos="900"/>
        </w:tabs>
      </w:pPr>
    </w:p>
    <w:p w:rsidR="007C52CD" w:rsidRDefault="007C52CD" w:rsidP="007C52CD">
      <w:pPr>
        <w:tabs>
          <w:tab w:val="left" w:pos="900"/>
        </w:tabs>
      </w:pPr>
    </w:p>
    <w:p w:rsidR="00544EEA" w:rsidRDefault="00544EEA" w:rsidP="00794D7A">
      <w:pPr>
        <w:numPr>
          <w:ilvl w:val="0"/>
          <w:numId w:val="5"/>
        </w:numPr>
        <w:tabs>
          <w:tab w:val="left" w:pos="900"/>
        </w:tabs>
      </w:pPr>
      <w:r>
        <w:t>A brick staircase has a total of 30 steps.  The bottom step requires 100 bricks.  Each successive step requires two less bricks than the prior step.  How many bricks are required for the top step?</w:t>
      </w:r>
    </w:p>
    <w:p w:rsidR="007C52CD" w:rsidRDefault="007C52CD" w:rsidP="007C52CD">
      <w:pPr>
        <w:tabs>
          <w:tab w:val="left" w:pos="900"/>
        </w:tabs>
      </w:pPr>
    </w:p>
    <w:p w:rsidR="007C52CD" w:rsidRDefault="007C52CD" w:rsidP="007C52CD">
      <w:pPr>
        <w:tabs>
          <w:tab w:val="left" w:pos="900"/>
        </w:tabs>
      </w:pPr>
    </w:p>
    <w:p w:rsidR="007C52CD" w:rsidRDefault="007C52CD" w:rsidP="007C52CD">
      <w:pPr>
        <w:tabs>
          <w:tab w:val="left" w:pos="900"/>
        </w:tabs>
      </w:pPr>
    </w:p>
    <w:p w:rsidR="007C52CD" w:rsidRDefault="007C52CD" w:rsidP="007C52CD">
      <w:pPr>
        <w:tabs>
          <w:tab w:val="left" w:pos="900"/>
        </w:tabs>
      </w:pPr>
    </w:p>
    <w:p w:rsidR="00B03EC7" w:rsidRDefault="00B03EC7" w:rsidP="007C52CD"/>
    <w:p w:rsidR="00B03EC7" w:rsidRPr="00B03EC7" w:rsidRDefault="00B03EC7" w:rsidP="007C52CD"/>
    <w:p w:rsidR="005873E0" w:rsidRDefault="005873E0" w:rsidP="007C52CD"/>
    <w:p w:rsidR="005873E0" w:rsidRDefault="005873E0" w:rsidP="007C52CD">
      <w:r>
        <w:t xml:space="preserve">     </w:t>
      </w:r>
      <w:r>
        <w:tab/>
      </w:r>
      <w:r>
        <w:tab/>
      </w:r>
      <w:r>
        <w:tab/>
      </w:r>
      <w:r>
        <w:tab/>
      </w:r>
      <w:r>
        <w:tab/>
      </w:r>
      <w:r>
        <w:tab/>
      </w:r>
      <w:r>
        <w:tab/>
      </w:r>
      <w:r>
        <w:tab/>
      </w:r>
      <w:r>
        <w:tab/>
      </w:r>
      <w:r>
        <w:tab/>
      </w:r>
    </w:p>
    <w:sectPr w:rsidR="005873E0" w:rsidSect="00D64F4A">
      <w:pgSz w:w="12240" w:h="15840"/>
      <w:pgMar w:top="864" w:right="576" w:bottom="864" w:left="576"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A00002EF" w:usb1="4000004B" w:usb2="00000000" w:usb3="00000000" w:csb0="0000009F" w:csb1="00000000"/>
  </w:font>
  <w:font w:name="Calibri">
    <w:panose1 w:val="020F0502020204030204"/>
    <w:charset w:val="00"/>
    <w:family w:val="swiss"/>
    <w:pitch w:val="variable"/>
    <w:sig w:usb0="A00002EF" w:usb1="4000207B" w:usb2="00000000" w:usb3="00000000" w:csb0="000000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F710CFE"/>
    <w:multiLevelType w:val="hybridMultilevel"/>
    <w:tmpl w:val="5824EF10"/>
    <w:lvl w:ilvl="0" w:tplc="C28060CA">
      <w:start w:val="3"/>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1DC13BD1"/>
    <w:multiLevelType w:val="hybridMultilevel"/>
    <w:tmpl w:val="C6CE4634"/>
    <w:lvl w:ilvl="0" w:tplc="0409000F">
      <w:start w:val="14"/>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3FDD3377"/>
    <w:multiLevelType w:val="hybridMultilevel"/>
    <w:tmpl w:val="606A191E"/>
    <w:lvl w:ilvl="0" w:tplc="C28060CA">
      <w:start w:val="7"/>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5E505F7D"/>
    <w:multiLevelType w:val="hybridMultilevel"/>
    <w:tmpl w:val="51B4D2E6"/>
    <w:lvl w:ilvl="0" w:tplc="E250DCFC">
      <w:start w:val="22"/>
      <w:numFmt w:val="decimal"/>
      <w:lvlText w:val="%1."/>
      <w:lvlJc w:val="left"/>
      <w:pPr>
        <w:tabs>
          <w:tab w:val="num" w:pos="780"/>
        </w:tabs>
        <w:ind w:left="780" w:hanging="4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685148F9"/>
    <w:multiLevelType w:val="hybridMultilevel"/>
    <w:tmpl w:val="5E72C61A"/>
    <w:lvl w:ilvl="0" w:tplc="C28060CA">
      <w:start w:val="5"/>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6D6E5BE5"/>
    <w:multiLevelType w:val="multilevel"/>
    <w:tmpl w:val="C6CE4634"/>
    <w:lvl w:ilvl="0">
      <w:start w:val="14"/>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num w:numId="1">
    <w:abstractNumId w:val="0"/>
  </w:num>
  <w:num w:numId="2">
    <w:abstractNumId w:val="4"/>
  </w:num>
  <w:num w:numId="3">
    <w:abstractNumId w:val="2"/>
  </w:num>
  <w:num w:numId="4">
    <w:abstractNumId w:val="3"/>
  </w:num>
  <w:num w:numId="5">
    <w:abstractNumId w:val="1"/>
  </w:num>
  <w:num w:numId="6">
    <w:abstractNumId w:val="5"/>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75"/>
  <w:proofState w:spelling="clean" w:grammar="clean"/>
  <w:stylePaneFormatFilter w:val="3F01"/>
  <w:doNotTrackMoves/>
  <w:defaultTabStop w:val="720"/>
  <w:characterSpacingControl w:val="doNotCompress"/>
  <w:compa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
  <w:rsids>
    <w:rsidRoot w:val="00693D55"/>
    <w:rsid w:val="000B5787"/>
    <w:rsid w:val="0033311A"/>
    <w:rsid w:val="00342962"/>
    <w:rsid w:val="00377412"/>
    <w:rsid w:val="0041165B"/>
    <w:rsid w:val="00415935"/>
    <w:rsid w:val="004757BA"/>
    <w:rsid w:val="004A6C0A"/>
    <w:rsid w:val="00544EEA"/>
    <w:rsid w:val="0056119E"/>
    <w:rsid w:val="005873E0"/>
    <w:rsid w:val="00606DBB"/>
    <w:rsid w:val="00693D55"/>
    <w:rsid w:val="0071245A"/>
    <w:rsid w:val="00725DDA"/>
    <w:rsid w:val="00794D7A"/>
    <w:rsid w:val="007C52CD"/>
    <w:rsid w:val="007D7295"/>
    <w:rsid w:val="00822441"/>
    <w:rsid w:val="009067C6"/>
    <w:rsid w:val="009D1ABB"/>
    <w:rsid w:val="00AC0FE2"/>
    <w:rsid w:val="00B03EC7"/>
    <w:rsid w:val="00B162FE"/>
    <w:rsid w:val="00B61A9C"/>
    <w:rsid w:val="00CA38E7"/>
    <w:rsid w:val="00CF5C99"/>
    <w:rsid w:val="00D64F4A"/>
    <w:rsid w:val="00DC07DA"/>
    <w:rsid w:val="00DE3B6E"/>
    <w:rsid w:val="00E5752E"/>
    <w:rsid w:val="00E73885"/>
  </w:rsids>
  <m:mathPr>
    <m:mathFont m:val="Cambria Math"/>
    <m:brkBin m:val="before"/>
    <m:brkBinSub m:val="--"/>
    <m:smallFrac m:val="off"/>
    <m:dispDef/>
    <m:lMargin m:val="0"/>
    <m:rMargin m:val="0"/>
    <m:defJc m:val="centerGroup"/>
    <m:wrapIndent m:val="1440"/>
    <m:intLim m:val="subSup"/>
    <m:naryLim m:val="undOvr"/>
  </m:mathPr>
  <w:uiCompat97To2003/>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DE3B6E"/>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semiHidden/>
    <w:rsid w:val="00CA38E7"/>
    <w:rPr>
      <w:rFonts w:ascii="Tahoma" w:hAnsi="Tahoma" w:cs="Tahoma"/>
      <w:sz w:val="16"/>
      <w:szCs w:val="16"/>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5.wmf"/><Relationship Id="rId18" Type="http://schemas.openxmlformats.org/officeDocument/2006/relationships/oleObject" Target="embeddings/oleObject7.bin"/><Relationship Id="rId26" Type="http://schemas.openxmlformats.org/officeDocument/2006/relationships/theme" Target="theme/theme1.xml"/><Relationship Id="rId3" Type="http://schemas.openxmlformats.org/officeDocument/2006/relationships/settings" Target="settings.xml"/><Relationship Id="rId21" Type="http://schemas.openxmlformats.org/officeDocument/2006/relationships/image" Target="media/image9.wmf"/><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oleObject" Target="embeddings/oleObject6.bin"/><Relationship Id="rId20" Type="http://schemas.openxmlformats.org/officeDocument/2006/relationships/oleObject" Target="embeddings/oleObject8.bin"/><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24" Type="http://schemas.openxmlformats.org/officeDocument/2006/relationships/oleObject" Target="embeddings/oleObject10.bin"/><Relationship Id="rId5" Type="http://schemas.openxmlformats.org/officeDocument/2006/relationships/image" Target="media/image1.wmf"/><Relationship Id="rId15" Type="http://schemas.openxmlformats.org/officeDocument/2006/relationships/image" Target="media/image6.wmf"/><Relationship Id="rId23" Type="http://schemas.openxmlformats.org/officeDocument/2006/relationships/image" Target="media/image10.wmf"/><Relationship Id="rId10" Type="http://schemas.openxmlformats.org/officeDocument/2006/relationships/oleObject" Target="embeddings/oleObject3.bin"/><Relationship Id="rId19" Type="http://schemas.openxmlformats.org/officeDocument/2006/relationships/image" Target="media/image8.wmf"/><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oleObject" Target="embeddings/oleObject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3</Pages>
  <Words>352</Words>
  <Characters>2011</Characters>
  <Application>Microsoft Office Word</Application>
  <DocSecurity>0</DocSecurity>
  <Lines>16</Lines>
  <Paragraphs>4</Paragraphs>
  <ScaleCrop>false</ScaleCrop>
  <HeadingPairs>
    <vt:vector size="2" baseType="variant">
      <vt:variant>
        <vt:lpstr>Title</vt:lpstr>
      </vt:variant>
      <vt:variant>
        <vt:i4>1</vt:i4>
      </vt:variant>
    </vt:vector>
  </HeadingPairs>
  <TitlesOfParts>
    <vt:vector size="1" baseType="lpstr">
      <vt:lpstr>PRECALCULUS</vt:lpstr>
    </vt:vector>
  </TitlesOfParts>
  <Company>Wake County Public Schools</Company>
  <LinksUpToDate>false</LinksUpToDate>
  <CharactersWithSpaces>235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ECALCULUS</dc:title>
  <dc:subject/>
  <dc:creator>Wake County Public Schools</dc:creator>
  <cp:keywords/>
  <dc:description/>
  <cp:lastModifiedBy>kregan</cp:lastModifiedBy>
  <cp:revision>2</cp:revision>
  <cp:lastPrinted>2012-01-04T17:29:00Z</cp:lastPrinted>
  <dcterms:created xsi:type="dcterms:W3CDTF">2013-11-12T19:51:00Z</dcterms:created>
  <dcterms:modified xsi:type="dcterms:W3CDTF">2013-11-12T19:51:00Z</dcterms:modified>
</cp:coreProperties>
</file>